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99BD6A8" w14:textId="77777777" w:rsidR="00A83E1C" w:rsidRPr="00DB5656" w:rsidRDefault="00A83E1C" w:rsidP="00A83E1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4A86C29F" w14:textId="77777777" w:rsidR="00A83E1C" w:rsidRPr="00DB5656" w:rsidRDefault="00A83E1C" w:rsidP="00A83E1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2EE53491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2A1E5A3F" w14:textId="24D05E3A" w:rsidR="00A83E1C" w:rsidRPr="00FA7960" w:rsidRDefault="00A27FCD" w:rsidP="00A83E1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60225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.6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0746" r:id="rId9"/>
        </w:object>
      </w:r>
    </w:p>
    <w:p w14:paraId="6978E5DF" w14:textId="77777777" w:rsidR="00A83E1C" w:rsidRPr="00FA7960" w:rsidRDefault="00A83E1C" w:rsidP="00A83E1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5E1784AF" w14:textId="77777777" w:rsidR="00A83E1C" w:rsidRPr="00FA7960" w:rsidRDefault="00A83E1C" w:rsidP="00A83E1C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234A88A9" w14:textId="77777777" w:rsidR="0084192D" w:rsidRPr="00575A78" w:rsidRDefault="0084192D" w:rsidP="0084192D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7D6973D0" w14:textId="77777777" w:rsidR="0084192D" w:rsidRPr="00575A78" w:rsidRDefault="0084192D" w:rsidP="0084192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1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518CEA26" w14:textId="77777777" w:rsidR="0084192D" w:rsidRPr="00575A78" w:rsidRDefault="0084192D" w:rsidP="0084192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2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1A8CCEBE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26E3FE4E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139FC16B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72CBD97E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1F3573DC" wp14:editId="60AA8222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63BCC0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3A4CBC89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2CE9A2BF" w14:textId="77777777" w:rsidR="00A83E1C" w:rsidRPr="00FA7960" w:rsidRDefault="00A83E1C" w:rsidP="00A83E1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1A153E19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3BFC0E36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4FBA123F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305AD28E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84F4093" wp14:editId="636D024B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4C58FF" w14:textId="77777777" w:rsidR="00A83E1C" w:rsidRPr="00FA7960" w:rsidRDefault="00A83E1C" w:rsidP="00A83E1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36FEE616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6BCD9D5A" w14:textId="77777777" w:rsidR="00A83E1C" w:rsidRPr="00FA7960" w:rsidRDefault="00A83E1C" w:rsidP="00A83E1C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4A1A6AD9" w14:textId="77777777" w:rsidR="00A83E1C" w:rsidRPr="00FA7960" w:rsidRDefault="00A83E1C" w:rsidP="00A83E1C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7281E90F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7CD6E9AB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5BCF43D3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3969D57D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2C2FDC1A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31B940F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67FDEE9B" wp14:editId="13B797B6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0BC949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2335B416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5E4A7D2B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6AB0B7E8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188C1E98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527E627E" w14:textId="77777777" w:rsidR="00A83E1C" w:rsidRPr="00FA7960" w:rsidRDefault="00A83E1C" w:rsidP="00A83E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55955B3B" w14:textId="77777777" w:rsidR="00A83E1C" w:rsidRPr="00FA7960" w:rsidRDefault="00A83E1C" w:rsidP="00A83E1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543EE13" wp14:editId="1A10F0EC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D9D002" w14:textId="77777777" w:rsidR="00A83E1C" w:rsidRPr="00FA7960" w:rsidRDefault="00A83E1C" w:rsidP="00A83E1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080DB3F2" w14:textId="7EB1D9E9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A27FCD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10BD0EE1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3FF0778C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07271D57" w14:textId="77777777" w:rsidR="00A83E1C" w:rsidRPr="00FA7960" w:rsidRDefault="00A83E1C" w:rsidP="00A83E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16F7530C" wp14:editId="2939A783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23DC1041" wp14:editId="4C6841EA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9D402A" w14:textId="77777777" w:rsidR="00A83E1C" w:rsidRPr="00FA7960" w:rsidRDefault="00A83E1C" w:rsidP="00A83E1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65B34F84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2AFE6701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7CC258FE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46DCFAFD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26959959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5428B237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3849BB60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7FA63214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25DC3229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0B7D2358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5AC18F47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4EA28C5B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4CEF58AC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1529A19E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7929E9C9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57FAB77C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485DE670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555E4116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1BF3C023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711EBBB4" w14:textId="77777777" w:rsidR="00A83E1C" w:rsidRPr="00FA7960" w:rsidRDefault="00A83E1C" w:rsidP="00A83E1C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1FBABAC5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826200747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4313E30C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6CFA2A89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543EA82E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02C6C175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1DF869B1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5DFB6A04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111F0D92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6F586604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2D4E8856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38D11FD6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49BF315A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46D53704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7CAC6ED0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7E242402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4B866A12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7EA00C6D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5D09B445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5855B2E0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6ABC2638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4F13334B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2EA3B53D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596CBBB3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3B69BA5D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21F50AF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66672DAD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F503977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63B9481F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5610A873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581B1FCA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239F6452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34D872C2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6EB75590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0A5A7465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4B2FFC91" w14:textId="77777777" w:rsidR="00A83E1C" w:rsidRPr="00FA7960" w:rsidRDefault="00A83E1C" w:rsidP="00A83E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0AF91128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1013F424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6889BCED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0721C49D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35807FD2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1DB46B64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2D889579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6BDB1AFF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4FA792E2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6ABAD7D1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1CF66676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33C5882C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3C05C884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4EA4333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6A20CDCC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0783F5E3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6C7CB2B8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06E131F6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08465A40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0E00FF5A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5750D8B7" w14:textId="77777777" w:rsidR="00A83E1C" w:rsidRPr="00FA7960" w:rsidRDefault="00A83E1C" w:rsidP="00A83E1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6B57F9B" wp14:editId="0BED2FBC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96C716" w14:textId="77777777" w:rsidR="00A83E1C" w:rsidRPr="00FA7960" w:rsidRDefault="00A83E1C" w:rsidP="00A83E1C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5A607254" w14:textId="77777777" w:rsidR="00A83E1C" w:rsidRPr="00FA7960" w:rsidRDefault="00A83E1C" w:rsidP="00A83E1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410EEA77" w14:textId="77777777" w:rsidR="00A83E1C" w:rsidRPr="00FA7960" w:rsidRDefault="00A83E1C" w:rsidP="00A83E1C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7445AAEC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2FBB1BD1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3826F2F9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49441053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53332022" w14:textId="77777777" w:rsidR="00A83E1C" w:rsidRPr="00FA7960" w:rsidRDefault="00A83E1C" w:rsidP="00A83E1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6B64AC57" w14:textId="77777777" w:rsidR="00A83E1C" w:rsidRPr="00FA7960" w:rsidRDefault="00A83E1C" w:rsidP="00A83E1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10346657" w14:textId="77777777" w:rsidR="00A83E1C" w:rsidRPr="00FA7960" w:rsidRDefault="00A83E1C" w:rsidP="00A83E1C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A83E1C" w:rsidRPr="00FA7960" w14:paraId="40924B7F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4546DE43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4AC99531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326D655F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29D6CEEC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30CCEC4E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A83E1C" w:rsidRPr="00FA7960" w14:paraId="4742BD9B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476714D6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58973D71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3D1D00E0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1CB76FA3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44428706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83E1C" w:rsidRPr="00FA7960" w14:paraId="4C639016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670C7A3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0FA79A60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BDA0667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63479BA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62ECC62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3E1C" w:rsidRPr="00FA7960" w14:paraId="11951443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29B7695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4120FCC2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298D7505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32CF12CA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4D109E48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83E1C" w:rsidRPr="00FA7960" w14:paraId="3F16074F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F371B98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202A541D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12E9915D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57A5270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60B94842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3E1C" w:rsidRPr="00FA7960" w14:paraId="7A80CEB2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B233ACA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2193301A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6A90B52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3E241345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90406AD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3E1C" w:rsidRPr="00FA7960" w14:paraId="0D32367F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A86772E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396E492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ECB8C1B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1CAC432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AD58A95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83E1C" w:rsidRPr="00FA7960" w14:paraId="0AFF22F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5A615ABC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3E2CBC4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EB00682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1F656B6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32694169" w14:textId="77777777" w:rsidR="00A83E1C" w:rsidRPr="00FA7960" w:rsidRDefault="00A83E1C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78EC9AE4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27FF1C22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00E70F36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3B3F2957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0121B438" w14:textId="77777777" w:rsidR="00A83E1C" w:rsidRPr="00FA7960" w:rsidRDefault="00A83E1C" w:rsidP="00A83E1C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050B7D79" w14:textId="77777777" w:rsidR="00A83E1C" w:rsidRPr="00FA7960" w:rsidRDefault="00A83E1C" w:rsidP="00A83E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24D9361E" w14:textId="77777777" w:rsidR="00A83E1C" w:rsidRPr="00FA7960" w:rsidRDefault="00A83E1C" w:rsidP="00A83E1C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3BFDF3D9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1880A94F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1AEBF2D9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68D03CAE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17B4D4DA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0F56696B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0116E685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66963C14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2C8BBB36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0799D3CC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335EF008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5C2B4237" w14:textId="77777777" w:rsidR="00A83E1C" w:rsidRPr="00FA7960" w:rsidRDefault="00A83E1C" w:rsidP="00A83E1C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059FA10F" w14:textId="7DCD3ED8" w:rsidR="00D8024A" w:rsidRPr="00A83E1C" w:rsidRDefault="00A83E1C" w:rsidP="00A83E1C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A83E1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82375C" w14:textId="77777777" w:rsidR="006E0A32" w:rsidRDefault="006E0A32">
      <w:r>
        <w:separator/>
      </w:r>
    </w:p>
  </w:endnote>
  <w:endnote w:type="continuationSeparator" w:id="0">
    <w:p w14:paraId="3899D64D" w14:textId="77777777" w:rsidR="006E0A32" w:rsidRDefault="006E0A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13A262" w14:textId="77777777" w:rsidR="009B23DA" w:rsidRDefault="009B23DA" w:rsidP="009B23DA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9B23DA" w:rsidRPr="001D5E8F" w14:paraId="680D585D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44494731" w14:textId="7DFEE934" w:rsidR="009B23DA" w:rsidRPr="001D5E8F" w:rsidRDefault="001D2A95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</w:t>
            </w:r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6</w:t>
            </w:r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.*****</w:t>
            </w:r>
          </w:hyperlink>
        </w:p>
      </w:tc>
      <w:tc>
        <w:tcPr>
          <w:tcW w:w="630" w:type="dxa"/>
          <w:vAlign w:val="center"/>
        </w:tcPr>
        <w:p w14:paraId="4A3D087A" w14:textId="77777777" w:rsidR="009B23DA" w:rsidRPr="001D5E8F" w:rsidRDefault="005A55D3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B23D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D7D45" w:rsidRPr="00AD7D4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227B1CD2" w14:textId="77777777" w:rsidR="009B23DA" w:rsidRPr="00D170FE" w:rsidRDefault="009B23DA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B23D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管理</w:t>
          </w:r>
        </w:p>
      </w:tc>
    </w:tr>
  </w:tbl>
  <w:p w14:paraId="6303CAD7" w14:textId="77777777" w:rsidR="00C23102" w:rsidRPr="009B23DA" w:rsidRDefault="00C23102" w:rsidP="009B23DA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EF940C" w14:textId="77777777" w:rsidR="009B23DA" w:rsidRDefault="009B23DA" w:rsidP="009B23DA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9B23DA" w:rsidRPr="001D5E8F" w14:paraId="0DE1ADC3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610F8CAA" w14:textId="06F03C94" w:rsidR="009B23DA" w:rsidRPr="001D5E8F" w:rsidRDefault="001D2A95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</w:t>
            </w:r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6</w:t>
            </w:r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.*****</w:t>
            </w:r>
          </w:hyperlink>
        </w:p>
      </w:tc>
      <w:tc>
        <w:tcPr>
          <w:tcW w:w="630" w:type="dxa"/>
          <w:vAlign w:val="center"/>
        </w:tcPr>
        <w:p w14:paraId="2C943CC9" w14:textId="77777777" w:rsidR="009B23DA" w:rsidRPr="001D5E8F" w:rsidRDefault="005A55D3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B23D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D7D45" w:rsidRPr="00AD7D4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4DECBB7E" w14:textId="77777777" w:rsidR="009B23DA" w:rsidRPr="00D170FE" w:rsidRDefault="009B23DA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B23D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管理</w:t>
          </w:r>
        </w:p>
      </w:tc>
    </w:tr>
  </w:tbl>
  <w:p w14:paraId="25D3D547" w14:textId="77777777" w:rsidR="00C23102" w:rsidRPr="009B23DA" w:rsidRDefault="00C23102" w:rsidP="009B23DA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7267F2" w14:textId="3A16071A" w:rsidR="009C0684" w:rsidRPr="00BB5218" w:rsidRDefault="00B97A60" w:rsidP="009C0684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20049" w:rsidRPr="00637FF0">
      <w:rPr>
        <w:rFonts w:ascii="Calibri" w:hAnsi="Calibri" w:cs="Calibri" w:hint="eastAsia"/>
        <w:bCs/>
        <w:noProof/>
        <w:lang w:eastAsia="zh-CN"/>
      </w:rPr>
      <w:t>现代管理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E0FBA">
      <w:rPr>
        <w:rFonts w:ascii="Calibri" w:hAnsi="Calibri" w:cs="Calibri" w:hint="eastAsia"/>
        <w:bCs/>
        <w:snapToGrid w:val="0"/>
        <w:lang w:eastAsia="zh-CN"/>
      </w:rPr>
      <w:t>2</w:t>
    </w:r>
    <w:r w:rsidR="001D2A95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1D2A95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1D2A95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</w:t>
      </w:r>
      <w:r w:rsidR="001D2A95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6</w:t>
      </w:r>
      <w:r w:rsidR="001D2A95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7875752" w14:textId="77777777" w:rsidR="006E0A32" w:rsidRDefault="006E0A32">
      <w:r>
        <w:separator/>
      </w:r>
    </w:p>
  </w:footnote>
  <w:footnote w:type="continuationSeparator" w:id="0">
    <w:p w14:paraId="3C8F514E" w14:textId="77777777" w:rsidR="006E0A32" w:rsidRDefault="006E0A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CCBBD6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054EE573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02302966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2B2703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0E8455EA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0CB0EA86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CC612E" w14:textId="3F97B939" w:rsidR="00C23102" w:rsidRPr="00894801" w:rsidRDefault="00346BD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244F0">
      <w:rPr>
        <w:rFonts w:ascii="Calibri" w:hAnsi="Calibri" w:cs="Calibri"/>
        <w:b/>
        <w:bCs/>
        <w:noProof/>
        <w:sz w:val="18"/>
        <w:szCs w:val="18"/>
        <w:lang w:eastAsia="zh-CN"/>
      </w:rPr>
      <w:t>Modern Management</w:t>
    </w:r>
    <w:r w:rsidRPr="003244F0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3244F0">
      <w:rPr>
        <w:rFonts w:ascii="Calibri" w:hAnsi="Calibri" w:cs="Calibri" w:hint="eastAsia"/>
        <w:b/>
        <w:bCs/>
        <w:noProof/>
        <w:sz w:val="18"/>
        <w:szCs w:val="18"/>
        <w:lang w:eastAsia="zh-CN"/>
      </w:rPr>
      <w:t>现代管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8616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1D2A9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31B9195F" w14:textId="15F332DD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8616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1D2A95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A55D3">
      <w:rPr>
        <w:rFonts w:asciiTheme="minorHAnsi" w:hAnsiTheme="minorHAnsi"/>
        <w:sz w:val="18"/>
        <w:szCs w:val="18"/>
      </w:rPr>
      <w:fldChar w:fldCharType="begin"/>
    </w:r>
    <w:r w:rsidR="007625F8">
      <w:rPr>
        <w:rFonts w:asciiTheme="minorHAnsi" w:hAnsiTheme="minorHAnsi"/>
        <w:sz w:val="18"/>
        <w:szCs w:val="18"/>
      </w:rPr>
      <w:instrText xml:space="preserve"> HYPERLINK "</w:instrText>
    </w:r>
    <w:r w:rsidR="007625F8" w:rsidRPr="007625F8">
      <w:rPr>
        <w:rFonts w:asciiTheme="minorHAnsi" w:hAnsiTheme="minorHAnsi"/>
        <w:sz w:val="18"/>
        <w:szCs w:val="18"/>
      </w:rPr>
      <w:instrText>http</w:instrText>
    </w:r>
    <w:r w:rsidR="007625F8" w:rsidRPr="007625F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625F8" w:rsidRPr="007625F8">
      <w:rPr>
        <w:rFonts w:asciiTheme="minorHAnsi" w:hAnsiTheme="minorHAnsi"/>
        <w:sz w:val="18"/>
        <w:szCs w:val="18"/>
      </w:rPr>
      <w:instrText>://www.hanspub.org/journal/</w:instrText>
    </w:r>
    <w:r w:rsidR="007625F8" w:rsidRPr="007625F8">
      <w:rPr>
        <w:rFonts w:asciiTheme="minorHAnsi" w:hAnsiTheme="minorHAnsi"/>
        <w:sz w:val="18"/>
        <w:szCs w:val="18"/>
        <w:lang w:eastAsia="zh-CN"/>
      </w:rPr>
      <w:instrText>mm</w:instrText>
    </w:r>
    <w:r w:rsidR="007625F8">
      <w:rPr>
        <w:rFonts w:asciiTheme="minorHAnsi" w:hAnsiTheme="minorHAnsi"/>
        <w:sz w:val="18"/>
        <w:szCs w:val="18"/>
      </w:rPr>
      <w:instrText xml:space="preserve">" </w:instrText>
    </w:r>
    <w:r w:rsidR="005A55D3">
      <w:rPr>
        <w:rFonts w:asciiTheme="minorHAnsi" w:hAnsiTheme="minorHAnsi"/>
        <w:sz w:val="18"/>
        <w:szCs w:val="18"/>
      </w:rPr>
    </w:r>
    <w:r w:rsidR="005A55D3">
      <w:rPr>
        <w:rFonts w:asciiTheme="minorHAnsi" w:hAnsiTheme="minorHAnsi"/>
        <w:sz w:val="18"/>
        <w:szCs w:val="18"/>
      </w:rPr>
      <w:fldChar w:fldCharType="separate"/>
    </w:r>
    <w:r w:rsidR="007625F8" w:rsidRPr="00E110B1">
      <w:rPr>
        <w:rStyle w:val="a3"/>
        <w:rFonts w:asciiTheme="minorHAnsi" w:hAnsiTheme="minorHAnsi"/>
        <w:sz w:val="18"/>
        <w:szCs w:val="18"/>
      </w:rPr>
      <w:t>http</w:t>
    </w:r>
    <w:r w:rsidR="007625F8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625F8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625F8" w:rsidRPr="00E110B1">
      <w:rPr>
        <w:rStyle w:val="a3"/>
        <w:rFonts w:asciiTheme="minorHAnsi" w:hAnsiTheme="minorHAnsi"/>
        <w:sz w:val="18"/>
        <w:szCs w:val="18"/>
        <w:lang w:eastAsia="zh-CN"/>
      </w:rPr>
      <w:t>mm</w:t>
    </w:r>
    <w:r w:rsidR="005A55D3">
      <w:rPr>
        <w:rFonts w:asciiTheme="minorHAnsi" w:hAnsiTheme="minorHAnsi"/>
        <w:sz w:val="18"/>
        <w:szCs w:val="18"/>
      </w:rPr>
      <w:fldChar w:fldCharType="end"/>
    </w:r>
  </w:p>
  <w:p w14:paraId="250F2E80" w14:textId="00622658" w:rsidR="00C23102" w:rsidRPr="002803E9" w:rsidRDefault="001D2A95" w:rsidP="00AD7D45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BF0021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m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7A21E08F" wp14:editId="00B0C288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2077586859">
    <w:abstractNumId w:val="3"/>
  </w:num>
  <w:num w:numId="2" w16cid:durableId="1318266102">
    <w:abstractNumId w:val="4"/>
  </w:num>
  <w:num w:numId="3" w16cid:durableId="866260262">
    <w:abstractNumId w:val="2"/>
  </w:num>
  <w:num w:numId="4" w16cid:durableId="1634942549">
    <w:abstractNumId w:val="0"/>
  </w:num>
  <w:num w:numId="5" w16cid:durableId="608856576">
    <w:abstractNumId w:val="1"/>
  </w:num>
  <w:num w:numId="6" w16cid:durableId="1412659609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1168B"/>
    <w:rsid w:val="0001236F"/>
    <w:rsid w:val="00012650"/>
    <w:rsid w:val="00015133"/>
    <w:rsid w:val="0001683B"/>
    <w:rsid w:val="00016D38"/>
    <w:rsid w:val="000212A0"/>
    <w:rsid w:val="0002163C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C64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193F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E39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FBA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1D33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2F01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1246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4EA9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18DC"/>
    <w:rsid w:val="001D2A95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66F0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DDE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563D"/>
    <w:rsid w:val="0027040B"/>
    <w:rsid w:val="0027151F"/>
    <w:rsid w:val="00271A6B"/>
    <w:rsid w:val="0027215A"/>
    <w:rsid w:val="002746A9"/>
    <w:rsid w:val="002752CF"/>
    <w:rsid w:val="002771E8"/>
    <w:rsid w:val="00277534"/>
    <w:rsid w:val="00277AAC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63E3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7DC1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6BCC"/>
    <w:rsid w:val="00357DCA"/>
    <w:rsid w:val="003613B4"/>
    <w:rsid w:val="0036163E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16A"/>
    <w:rsid w:val="00386564"/>
    <w:rsid w:val="00386A7C"/>
    <w:rsid w:val="0039071E"/>
    <w:rsid w:val="00390AA5"/>
    <w:rsid w:val="003911EC"/>
    <w:rsid w:val="003915D4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4B8E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877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8772C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B7920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4E8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5D3"/>
    <w:rsid w:val="005A5E20"/>
    <w:rsid w:val="005A6794"/>
    <w:rsid w:val="005A712D"/>
    <w:rsid w:val="005A79FE"/>
    <w:rsid w:val="005A7B48"/>
    <w:rsid w:val="005B0D9D"/>
    <w:rsid w:val="005B3EE2"/>
    <w:rsid w:val="005B3EFA"/>
    <w:rsid w:val="005B4675"/>
    <w:rsid w:val="005B747B"/>
    <w:rsid w:val="005C09D0"/>
    <w:rsid w:val="005C1169"/>
    <w:rsid w:val="005C1EF9"/>
    <w:rsid w:val="005C21C3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0E18"/>
    <w:rsid w:val="005E16F3"/>
    <w:rsid w:val="005E2C1A"/>
    <w:rsid w:val="005E5A03"/>
    <w:rsid w:val="005E6368"/>
    <w:rsid w:val="005E69D2"/>
    <w:rsid w:val="005E70A2"/>
    <w:rsid w:val="005E7E08"/>
    <w:rsid w:val="005F0823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02B"/>
    <w:rsid w:val="00651E49"/>
    <w:rsid w:val="006538D0"/>
    <w:rsid w:val="006549B8"/>
    <w:rsid w:val="00654E6D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6B11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764"/>
    <w:rsid w:val="006D2A3C"/>
    <w:rsid w:val="006D2ED7"/>
    <w:rsid w:val="006D4020"/>
    <w:rsid w:val="006D62D5"/>
    <w:rsid w:val="006E09C6"/>
    <w:rsid w:val="006E0A32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6F5EB7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5F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57DE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688A"/>
    <w:rsid w:val="00797158"/>
    <w:rsid w:val="00797E4A"/>
    <w:rsid w:val="007A0836"/>
    <w:rsid w:val="007A0C7D"/>
    <w:rsid w:val="007A164E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8E6"/>
    <w:rsid w:val="007F2F9B"/>
    <w:rsid w:val="007F4030"/>
    <w:rsid w:val="007F4E14"/>
    <w:rsid w:val="007F5332"/>
    <w:rsid w:val="007F641B"/>
    <w:rsid w:val="00800744"/>
    <w:rsid w:val="00801A77"/>
    <w:rsid w:val="00801CCC"/>
    <w:rsid w:val="00801FA0"/>
    <w:rsid w:val="00804863"/>
    <w:rsid w:val="00805777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192D"/>
    <w:rsid w:val="008426A2"/>
    <w:rsid w:val="0084316D"/>
    <w:rsid w:val="00843E2C"/>
    <w:rsid w:val="008440C2"/>
    <w:rsid w:val="00847741"/>
    <w:rsid w:val="008513F3"/>
    <w:rsid w:val="008526A2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5B51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0F89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8B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3DA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27FCD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6CF5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1C"/>
    <w:rsid w:val="00A83E89"/>
    <w:rsid w:val="00A84F13"/>
    <w:rsid w:val="00A8567D"/>
    <w:rsid w:val="00A858C9"/>
    <w:rsid w:val="00A85B6E"/>
    <w:rsid w:val="00A862FF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C7A90"/>
    <w:rsid w:val="00AD111E"/>
    <w:rsid w:val="00AD1918"/>
    <w:rsid w:val="00AD1977"/>
    <w:rsid w:val="00AD225F"/>
    <w:rsid w:val="00AD3880"/>
    <w:rsid w:val="00AD3CF2"/>
    <w:rsid w:val="00AD4E56"/>
    <w:rsid w:val="00AD541D"/>
    <w:rsid w:val="00AD55B0"/>
    <w:rsid w:val="00AD7684"/>
    <w:rsid w:val="00AD7D45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0ED7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65C44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30D5"/>
    <w:rsid w:val="00B94372"/>
    <w:rsid w:val="00B94678"/>
    <w:rsid w:val="00B94A5C"/>
    <w:rsid w:val="00B95767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05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863DE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2EC7"/>
    <w:rsid w:val="00CA3375"/>
    <w:rsid w:val="00CA386F"/>
    <w:rsid w:val="00CA532A"/>
    <w:rsid w:val="00CA6301"/>
    <w:rsid w:val="00CB1C22"/>
    <w:rsid w:val="00CB30AE"/>
    <w:rsid w:val="00CB32C6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E056E"/>
    <w:rsid w:val="00CE0608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2E20"/>
    <w:rsid w:val="00E039B6"/>
    <w:rsid w:val="00E03EAD"/>
    <w:rsid w:val="00E0500F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0B1F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4F5F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45E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1E53"/>
    <w:rsid w:val="00F32909"/>
    <w:rsid w:val="00F359D6"/>
    <w:rsid w:val="00F42403"/>
    <w:rsid w:val="00F44808"/>
    <w:rsid w:val="00F45931"/>
    <w:rsid w:val="00F4595B"/>
    <w:rsid w:val="00F46036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67C9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6410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288BF600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CA2EC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m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B586CD-1086-48C6-A9CE-A0D2F4F1B2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504</cp:revision>
  <cp:lastPrinted>2013-11-05T03:48:00Z</cp:lastPrinted>
  <dcterms:created xsi:type="dcterms:W3CDTF">2016-08-11T02:17:00Z</dcterms:created>
  <dcterms:modified xsi:type="dcterms:W3CDTF">2025-12-02T08:44:00Z</dcterms:modified>
</cp:coreProperties>
</file>